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866F837" w14:textId="456C52FB" w:rsidR="00554A65" w:rsidRDefault="00C104B8" w:rsidP="00C104B8">
      <w:pPr>
        <w:pStyle w:val="MTDisplayEquation"/>
      </w:pPr>
      <w:r>
        <w:tab/>
      </w:r>
      <w:r w:rsidRPr="00C104B8">
        <w:rPr>
          <w:position w:val="-126"/>
        </w:rPr>
        <w:object w:dxaOrig="1900" w:dyaOrig="2640" w14:anchorId="529E8F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5pt;height:131.95pt" o:ole="">
            <v:imagedata r:id="rId4" o:title=""/>
          </v:shape>
          <o:OLEObject Type="Embed" ProgID="Equation.DSMT4" ShapeID="_x0000_i1027" DrawAspect="Content" ObjectID="_1647606120" r:id="rId5"/>
        </w:object>
      </w:r>
      <w:r>
        <w:t xml:space="preserve"> </w:t>
      </w:r>
    </w:p>
    <w:p w14:paraId="2B69C17A" w14:textId="2061022B" w:rsidR="00C104B8" w:rsidRDefault="00C104B8" w:rsidP="00C104B8">
      <w:pPr>
        <w:pStyle w:val="MTDisplayEquation"/>
      </w:pPr>
      <w:r>
        <w:tab/>
      </w:r>
      <w:bookmarkStart w:id="0" w:name="_GoBack"/>
      <w:bookmarkEnd w:id="0"/>
      <w:r>
        <w:t xml:space="preserve"> </w:t>
      </w:r>
    </w:p>
    <w:p w14:paraId="2535973D" w14:textId="77777777" w:rsidR="00C104B8" w:rsidRDefault="00C104B8"/>
    <w:sectPr w:rsidR="00C104B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C46DF"/>
    <w:rsid w:val="003B7EF9"/>
    <w:rsid w:val="004C46DF"/>
    <w:rsid w:val="00554A65"/>
    <w:rsid w:val="006E6B6E"/>
    <w:rsid w:val="00C104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B1CF146"/>
  <w15:chartTrackingRefBased/>
  <w15:docId w15:val="{22161549-0276-4AA8-B178-20BA7EABC1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C104B8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C104B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5</Words>
  <Characters>29</Characters>
  <Application>Microsoft Office Word</Application>
  <DocSecurity>0</DocSecurity>
  <Lines>1</Lines>
  <Paragraphs>1</Paragraphs>
  <ScaleCrop>false</ScaleCrop>
  <Company/>
  <LinksUpToDate>false</LinksUpToDate>
  <CharactersWithSpaces>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4-05T07:24:00Z</dcterms:created>
  <dcterms:modified xsi:type="dcterms:W3CDTF">2020-04-05T07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